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A7E32D" w14:textId="77777777" w:rsidR="00034B2F" w:rsidRPr="00EB350C" w:rsidRDefault="00622760" w:rsidP="00034B2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>
        <w:rPr>
          <w:noProof/>
          <w:sz w:val="24"/>
          <w:szCs w:val="24"/>
        </w:rPr>
        <w:pict w14:anchorId="60A7E639">
          <v:rect id="_x0000_s1073" style="position:absolute;margin-left:330.15pt;margin-top:240.75pt;width:93.6pt;height:20.7pt;z-index:251659264" stroked="f">
            <v:textbox style="mso-next-textbox:#_x0000_s1073">
              <w:txbxContent>
                <w:p w14:paraId="60A7E65E" w14:textId="77777777" w:rsidR="009E7E42" w:rsidRDefault="009E7E42" w:rsidP="00034B2F"/>
              </w:txbxContent>
            </v:textbox>
          </v:rect>
        </w:pict>
      </w:r>
      <w:r>
        <w:rPr>
          <w:noProof/>
          <w:sz w:val="24"/>
          <w:szCs w:val="24"/>
        </w:rPr>
        <w:pict w14:anchorId="60A7E63A">
          <v:rect id="_x0000_s1071" style="position:absolute;margin-left:27.15pt;margin-top:229.5pt;width:263.85pt;height:28.2pt;z-index:251657216" stroked="f">
            <v:textbox style="mso-next-textbox:#_x0000_s1071">
              <w:txbxContent>
                <w:p w14:paraId="60A7E65F" w14:textId="15872E65" w:rsidR="009E7E42" w:rsidRPr="00552FE7" w:rsidRDefault="009E7E42" w:rsidP="00034B2F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ime: </w:t>
                  </w:r>
                </w:p>
                <w:p w14:paraId="60A7E660" w14:textId="77777777" w:rsidR="009E7E42" w:rsidRDefault="009E7E42" w:rsidP="00034B2F"/>
              </w:txbxContent>
            </v:textbox>
          </v:rect>
        </w:pict>
      </w:r>
      <w:r>
        <w:rPr>
          <w:noProof/>
          <w:sz w:val="24"/>
          <w:szCs w:val="24"/>
        </w:rPr>
        <w:pict w14:anchorId="60A7E63B">
          <v:rect id="_x0000_s1072" style="position:absolute;margin-left:27.15pt;margin-top:155.25pt;width:199.35pt;height:59.55pt;z-index:251658240" stroked="f">
            <v:textbox style="mso-next-textbox:#_x0000_s1072">
              <w:txbxContent>
                <w:p w14:paraId="60A7E661" w14:textId="44632061" w:rsidR="009E7E42" w:rsidRPr="00552FE7" w:rsidRDefault="009E7E42" w:rsidP="00034B2F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3</w:t>
                  </w:r>
                </w:p>
              </w:txbxContent>
            </v:textbox>
          </v:rect>
        </w:pict>
      </w:r>
      <w:r>
        <w:rPr>
          <w:rFonts w:ascii="Times New Roman" w:hAnsi="Times New Roman"/>
        </w:rPr>
        <w:pict w14:anchorId="60A7E6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10" o:title=""/>
          </v:shape>
        </w:pict>
      </w:r>
    </w:p>
    <w:p w14:paraId="60A7E32E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14:paraId="60A7E32F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14:paraId="60A7E330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14:paraId="60A7E331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14:paraId="60A7E332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60A7E333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14:paraId="60A7E334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14:paraId="60A7E335" w14:textId="77777777" w:rsidR="00034B2F" w:rsidRPr="00EB350C" w:rsidRDefault="00034B2F" w:rsidP="00034B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14:paraId="60A7E336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14:paraId="60A7E337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60A7E338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14:paraId="60A7E339" w14:textId="6AF1A546" w:rsidR="00034B2F" w:rsidRPr="00EB350C" w:rsidRDefault="00034B2F" w:rsidP="00034B2F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total mark for this paper is </w:t>
      </w:r>
      <w:r w:rsidR="004555F9">
        <w:rPr>
          <w:rFonts w:ascii="Arial" w:hAnsi="Arial" w:cs="Arial"/>
          <w:sz w:val="24"/>
          <w:szCs w:val="24"/>
        </w:rPr>
        <w:t>…</w:t>
      </w:r>
      <w:r w:rsidRPr="00EB350C">
        <w:rPr>
          <w:rFonts w:ascii="Arial" w:hAnsi="Arial" w:cs="Arial"/>
          <w:sz w:val="24"/>
          <w:szCs w:val="24"/>
        </w:rPr>
        <w:t xml:space="preserve">. </w:t>
      </w:r>
    </w:p>
    <w:p w14:paraId="60A7E33A" w14:textId="77777777" w:rsidR="00034B2F" w:rsidRPr="00EB350C" w:rsidRDefault="00034B2F" w:rsidP="00034B2F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14:paraId="60A7E33B" w14:textId="77777777" w:rsidR="00034B2F" w:rsidRPr="00EB350C" w:rsidRDefault="00034B2F" w:rsidP="00034B2F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14:paraId="60A7E33C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14:paraId="60A7E33D" w14:textId="77777777" w:rsidR="00034B2F" w:rsidRPr="00EB350C" w:rsidRDefault="00034B2F" w:rsidP="00034B2F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14:paraId="60A7E33E" w14:textId="77777777" w:rsidR="00034B2F" w:rsidRPr="00EB350C" w:rsidRDefault="00034B2F" w:rsidP="00034B2F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14:paraId="60A7E33F" w14:textId="77777777" w:rsidR="00034B2F" w:rsidRPr="00EB350C" w:rsidRDefault="00034B2F" w:rsidP="00034B2F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034B2F" w:rsidRPr="00EB350C" w:rsidSect="00C43433">
          <w:footerReference w:type="default" r:id="rId11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14:paraId="60A7E340" w14:textId="77777777" w:rsidR="00034B2F" w:rsidRPr="00EB350C" w:rsidRDefault="00622760" w:rsidP="00034B2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lastRenderedPageBreak/>
        <w:pict w14:anchorId="60A7E63D">
          <v:shape id="_x0000_i1026" type="#_x0000_t75" style="width:451.5pt;height:572.25pt">
            <v:imagedata r:id="rId12" o:title=""/>
          </v:shape>
        </w:pict>
      </w:r>
    </w:p>
    <w:p w14:paraId="60A7E341" w14:textId="77777777" w:rsidR="00F20287" w:rsidRPr="00C07D5D" w:rsidRDefault="00034B2F" w:rsidP="00034B2F">
      <w:pPr>
        <w:pStyle w:val="ColorfulList-Accent11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EB350C">
        <w:rPr>
          <w:rFonts w:ascii="Times New Roman" w:hAnsi="Times New Roman"/>
          <w:b/>
          <w:bCs/>
        </w:rPr>
        <w:br w:type="page"/>
      </w:r>
      <w:r w:rsidR="00F20287" w:rsidRPr="007D13EB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</w:t>
      </w:r>
      <w:r w:rsidR="00294A56" w:rsidRPr="007D13EB">
        <w:rPr>
          <w:rFonts w:ascii="Times New Roman" w:hAnsi="Times New Roman"/>
          <w:b/>
          <w:bCs/>
          <w:sz w:val="24"/>
          <w:szCs w:val="24"/>
        </w:rPr>
        <w:t xml:space="preserve">TWENTY FIVE </w:t>
      </w:r>
      <w:r w:rsidR="00F20287" w:rsidRPr="007D13EB">
        <w:rPr>
          <w:rFonts w:ascii="Times New Roman" w:hAnsi="Times New Roman"/>
          <w:b/>
          <w:bCs/>
          <w:sz w:val="24"/>
          <w:szCs w:val="24"/>
        </w:rPr>
        <w:t>questions.</w:t>
      </w:r>
    </w:p>
    <w:p w14:paraId="60A7E342" w14:textId="77777777"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0A7E343" w14:textId="77777777"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60A7E344" w14:textId="77777777"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0A7E345" w14:textId="77777777"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60A7E346" w14:textId="77777777" w:rsidR="00F20287" w:rsidRPr="00C07D5D" w:rsidRDefault="00F20287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0A7E366" w14:textId="33055306" w:rsidR="00430E2C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Here is a rectangle made from centimetre squares.</w:t>
      </w:r>
    </w:p>
    <w:p w14:paraId="60A7E367" w14:textId="77777777" w:rsidR="00534D75" w:rsidRDefault="00534D75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368" w14:textId="77777777" w:rsidR="00534D75" w:rsidRDefault="00622760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0">
          <v:shape id="_x0000_i1027" type="#_x0000_t75" style="width:150pt;height:66.75pt">
            <v:imagedata r:id="rId13" o:title=""/>
          </v:shape>
        </w:pict>
      </w:r>
    </w:p>
    <w:p w14:paraId="60A7E369" w14:textId="77777777" w:rsidR="00CE1F18" w:rsidRPr="00C07D5D" w:rsidRDefault="00CE1F18" w:rsidP="00CE1F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sz w:val="24"/>
          <w:szCs w:val="24"/>
          <w:lang w:eastAsia="en-GB"/>
        </w:rPr>
      </w:pPr>
    </w:p>
    <w:p w14:paraId="60A7E36A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area of this rectangle.</w:t>
      </w:r>
    </w:p>
    <w:p w14:paraId="60A7E36B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6C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6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6416D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60A7E36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6F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percentage of the rectangle is shaded?</w:t>
      </w:r>
    </w:p>
    <w:p w14:paraId="60A7E370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1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2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60A7E374" w14:textId="77777777"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75" w14:textId="77777777"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76" w14:textId="77777777"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60% of a triangle is shaded.</w:t>
      </w:r>
    </w:p>
    <w:p w14:paraId="60A7E377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percentage of the triangle is not shaded?</w:t>
      </w:r>
    </w:p>
    <w:p w14:paraId="60A7E378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9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A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60A7E37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7D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60% as a decimal.</w:t>
      </w:r>
    </w:p>
    <w:p w14:paraId="60A7E37E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7F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80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8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8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83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Change 60% to a fraction.</w:t>
      </w:r>
    </w:p>
    <w:p w14:paraId="60A7E384" w14:textId="77777777" w:rsidR="00430E2C" w:rsidRPr="00C07D5D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14:paraId="60A7E385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86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87" w14:textId="77777777" w:rsidR="00CE1F18" w:rsidRDefault="00CE1F18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88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89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38A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38B" w14:textId="77777777"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38C" w14:textId="5E8386EC" w:rsidR="00532B3D" w:rsidRDefault="00CE1F18" w:rsidP="00532B3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0A7E3A1" w14:textId="38987686" w:rsidR="00430E2C" w:rsidRDefault="00D0155D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diagram shows the design for a flag.</w:t>
      </w:r>
    </w:p>
    <w:p w14:paraId="60A7E3A2" w14:textId="77777777" w:rsidR="00AA6BE9" w:rsidRDefault="00AA6BE9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3A3" w14:textId="77777777" w:rsidR="00AA6BE9" w:rsidRDefault="00622760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4">
          <v:shape id="_x0000_i1028" type="#_x0000_t75" style="width:288.75pt;height:147.75pt">
            <v:imagedata r:id="rId14" o:title=""/>
          </v:shape>
        </w:pict>
      </w:r>
    </w:p>
    <w:p w14:paraId="60A7E3A4" w14:textId="77777777" w:rsidR="00AA6BE9" w:rsidRPr="00C07D5D" w:rsidRDefault="00AA6BE9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3A5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at type of angle is marke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?</w:t>
      </w:r>
    </w:p>
    <w:p w14:paraId="60A7E3A6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A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A8" w14:textId="77777777"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A9" w14:textId="77777777"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AA" w14:textId="77777777" w:rsidR="00430E2C" w:rsidRPr="00C07D5D" w:rsidRDefault="00430E2C" w:rsidP="00AA6BE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 w:rsidR="003F2E9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is an equilateral triangle.</w:t>
      </w:r>
    </w:p>
    <w:p w14:paraId="60A7E3AB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hat is the size of each angle in an equilateral triangle?</w:t>
      </w:r>
    </w:p>
    <w:p w14:paraId="60A7E3AC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AD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AE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A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14:paraId="60A7E3B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B1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mathematical name for the shaded quadrilateral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3B2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B3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B4" w14:textId="77777777" w:rsidR="00AA6BE9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B5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B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B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3B8" w14:textId="77777777"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3B9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BA" w14:textId="77777777" w:rsidR="00430E2C" w:rsidRPr="00C07D5D" w:rsidRDefault="00AA6BE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are the first four terms of a sequence.</w:t>
      </w:r>
    </w:p>
    <w:p w14:paraId="60A7E3BB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1"/>
        <w:gridCol w:w="881"/>
        <w:gridCol w:w="882"/>
        <w:gridCol w:w="882"/>
      </w:tblGrid>
      <w:tr w:rsidR="008C77DB" w:rsidRPr="00CD0D5B" w14:paraId="60A7E3C0" w14:textId="77777777" w:rsidTr="00CD0D5B">
        <w:trPr>
          <w:trHeight w:val="362"/>
          <w:jc w:val="center"/>
        </w:trPr>
        <w:tc>
          <w:tcPr>
            <w:tcW w:w="881" w:type="dxa"/>
            <w:shd w:val="clear" w:color="auto" w:fill="auto"/>
          </w:tcPr>
          <w:p w14:paraId="60A7E3BC" w14:textId="77777777"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881" w:type="dxa"/>
            <w:shd w:val="clear" w:color="auto" w:fill="auto"/>
          </w:tcPr>
          <w:p w14:paraId="60A7E3BD" w14:textId="77777777"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882" w:type="dxa"/>
            <w:shd w:val="clear" w:color="auto" w:fill="auto"/>
          </w:tcPr>
          <w:p w14:paraId="60A7E3BE" w14:textId="77777777"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  <w:tc>
          <w:tcPr>
            <w:tcW w:w="882" w:type="dxa"/>
            <w:shd w:val="clear" w:color="auto" w:fill="auto"/>
          </w:tcPr>
          <w:p w14:paraId="60A7E3BF" w14:textId="77777777" w:rsidR="008C77DB" w:rsidRPr="00CD0D5B" w:rsidRDefault="008C77DB" w:rsidP="00CD0D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D0D5B"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</w:tr>
    </w:tbl>
    <w:p w14:paraId="60A7E3C1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3C2" w14:textId="77777777" w:rsidR="00430E2C" w:rsidRPr="00C07D5D" w:rsidRDefault="00430E2C" w:rsidP="008C77D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One of these four terms is a square number.</w:t>
      </w:r>
    </w:p>
    <w:p w14:paraId="60A7E3C3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is square number.</w:t>
      </w:r>
    </w:p>
    <w:p w14:paraId="60A7E3C4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C5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C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C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C8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rite down the next term of the sequence.</w:t>
      </w:r>
    </w:p>
    <w:p w14:paraId="60A7E3C9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CA" w14:textId="77777777" w:rsidR="008C77DB" w:rsidRDefault="008C77DB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C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3CC" w14:textId="77777777"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CD" w14:textId="77777777"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CE" w14:textId="77777777" w:rsidR="00430E2C" w:rsidRPr="00C07D5D" w:rsidRDefault="00430E2C" w:rsidP="008C77D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150 cannot be a term of this sequence.</w:t>
      </w:r>
    </w:p>
    <w:p w14:paraId="60A7E3CF" w14:textId="77777777" w:rsidR="00430E2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Explain why.</w:t>
      </w:r>
    </w:p>
    <w:p w14:paraId="60A7E3D0" w14:textId="77777777" w:rsidR="008C77DB" w:rsidRPr="00C07D5D" w:rsidRDefault="008C77DB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3D1" w14:textId="77777777" w:rsidR="00430E2C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0A7E3D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D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3D4" w14:textId="77777777"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3D5" w14:textId="77777777" w:rsidR="00534D75" w:rsidRDefault="00534D7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D6" w14:textId="77777777" w:rsidR="00534D75" w:rsidRDefault="007140E2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sz w:val="24"/>
          <w:szCs w:val="24"/>
          <w:lang w:eastAsia="en-GB"/>
        </w:rPr>
        <w:lastRenderedPageBreak/>
        <w:t>6</w:t>
      </w:r>
    </w:p>
    <w:p w14:paraId="60A7E3D7" w14:textId="77777777" w:rsidR="00953F44" w:rsidRDefault="00622760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pict w14:anchorId="60A7E645">
          <v:shape id="_x0000_i1029" type="#_x0000_t75" style="width:319.5pt;height:325.5pt">
            <v:imagedata r:id="rId15" o:title=""/>
          </v:shape>
        </w:pict>
      </w:r>
    </w:p>
    <w:p w14:paraId="60A7E3D8" w14:textId="77777777" w:rsidR="00953F44" w:rsidRPr="00534D75" w:rsidRDefault="00953F44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eastAsia="en-GB"/>
        </w:rPr>
      </w:pPr>
    </w:p>
    <w:p w14:paraId="60A7E3D9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3DA" w14:textId="77777777" w:rsidR="00953F44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D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..........................., ...........................)</w:t>
      </w:r>
    </w:p>
    <w:p w14:paraId="60A7E3D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DD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On the grid, mark with a cross (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×</w:t>
      </w:r>
      <w:r w:rsidR="00D909F9" w:rsidRPr="00C07D5D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="007259FC">
        <w:rPr>
          <w:rFonts w:ascii="Times New Roman" w:hAnsi="Times New Roman"/>
          <w:bCs/>
          <w:sz w:val="24"/>
          <w:szCs w:val="24"/>
          <w:lang w:eastAsia="en-GB"/>
        </w:rPr>
        <w:t xml:space="preserve"> the point with coordinates (–4, 1).</w:t>
      </w:r>
    </w:p>
    <w:p w14:paraId="60A7E3DE" w14:textId="77777777" w:rsidR="00430E2C" w:rsidRPr="00C07D5D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 xml:space="preserve">Label the point </w:t>
      </w:r>
      <w:r w:rsidR="00430E2C" w:rsidRPr="00C07D5D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3DF" w14:textId="77777777" w:rsidR="00430E2C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3E0" w14:textId="77777777" w:rsidR="00534D75" w:rsidRPr="00C07D5D" w:rsidRDefault="00534D75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3E1" w14:textId="77777777" w:rsidR="00430E2C" w:rsidRPr="00C07D5D" w:rsidRDefault="00430E2C" w:rsidP="00953F4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a point so that angl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B </w:t>
      </w:r>
      <w:r w:rsidRPr="00C07D5D">
        <w:rPr>
          <w:rFonts w:ascii="Times New Roman" w:hAnsi="Times New Roman"/>
          <w:sz w:val="24"/>
          <w:szCs w:val="24"/>
          <w:lang w:eastAsia="en-GB"/>
        </w:rPr>
        <w:t>is a right angle.</w:t>
      </w:r>
    </w:p>
    <w:p w14:paraId="60A7E3E2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coordinates of a possible position for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3E3" w14:textId="77777777" w:rsidR="00953F44" w:rsidRDefault="00953F4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3E4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..........................., ...........................)</w:t>
      </w:r>
    </w:p>
    <w:p w14:paraId="60A7E3E5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3E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3E7" w14:textId="77777777" w:rsidR="00430E2C" w:rsidRPr="00C07D5D" w:rsidRDefault="00430E2C" w:rsidP="00534D7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3E8" w14:textId="77777777" w:rsidR="00534D75" w:rsidRDefault="00534D75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49F" w14:textId="0FFD67E3" w:rsidR="00D909F9" w:rsidRPr="00C07D5D" w:rsidRDefault="00953F44" w:rsidP="00532B3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Here is a square.</w:t>
      </w:r>
    </w:p>
    <w:p w14:paraId="60A7E4A0" w14:textId="77777777" w:rsidR="00D909F9" w:rsidRPr="00C07D5D" w:rsidRDefault="00622760" w:rsidP="007259F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1134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8">
          <v:shape id="_x0000_i1030" type="#_x0000_t75" style="width:277.5pt;height:147pt">
            <v:imagedata r:id="rId16" o:title=""/>
          </v:shape>
        </w:pict>
      </w:r>
    </w:p>
    <w:p w14:paraId="60A7E4A1" w14:textId="77777777" w:rsidR="00D909F9" w:rsidRPr="00C07D5D" w:rsidRDefault="00D909F9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4A2" w14:textId="77777777" w:rsidR="00430E2C" w:rsidRPr="007259FC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7259FC">
        <w:rPr>
          <w:rFonts w:ascii="Times New Roman" w:hAnsi="Times New Roman"/>
          <w:iCs/>
          <w:sz w:val="24"/>
          <w:szCs w:val="24"/>
          <w:lang w:eastAsia="en-GB"/>
        </w:rPr>
        <w:t>.</w:t>
      </w:r>
    </w:p>
    <w:p w14:paraId="60A7E4A3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4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5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6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7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8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9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AA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14:paraId="60A7E4AB" w14:textId="77777777" w:rsidR="00430E2C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4AC" w14:textId="77777777" w:rsidR="004C3F4E" w:rsidRPr="00C07D5D" w:rsidRDefault="004C3F4E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4AD" w14:textId="77777777" w:rsidR="00D909F9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Here is a rectangle.</w:t>
      </w:r>
    </w:p>
    <w:p w14:paraId="60A7E4AE" w14:textId="77777777" w:rsidR="00D909F9" w:rsidRPr="00C07D5D" w:rsidRDefault="00622760" w:rsidP="007259F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1134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9">
          <v:shape id="_x0000_i1031" type="#_x0000_t75" style="width:280.5pt;height:2in">
            <v:imagedata r:id="rId17" o:title=""/>
          </v:shape>
        </w:pict>
      </w:r>
    </w:p>
    <w:p w14:paraId="60A7E4AF" w14:textId="77777777" w:rsidR="00D909F9" w:rsidRPr="00C07D5D" w:rsidRDefault="00D909F9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60A7E4B0" w14:textId="77777777" w:rsidR="00430E2C" w:rsidRPr="00C07D5D" w:rsidRDefault="00430E2C" w:rsidP="00AC26F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rectangle has an area of 80 cm</w:t>
      </w:r>
      <w:r w:rsidRPr="00FF729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60A7E4B1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4B2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B3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B4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B5" w14:textId="77777777" w:rsidR="00AC26F2" w:rsidRDefault="00AC26F2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B6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C07D5D">
        <w:rPr>
          <w:rFonts w:ascii="Times New Roman" w:hAnsi="Times New Roman"/>
          <w:sz w:val="24"/>
          <w:szCs w:val="24"/>
          <w:lang w:eastAsia="en-GB"/>
        </w:rPr>
        <w:t>=.......................................................</w:t>
      </w:r>
    </w:p>
    <w:p w14:paraId="60A7E4B7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4B8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4B9" w14:textId="77777777"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4BA" w14:textId="77777777" w:rsidR="00430E2C" w:rsidRPr="00C07D5D" w:rsidRDefault="00AC26F2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="00430E2C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down a prime number between 14 and 20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4BB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B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4B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4BE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two prime numbers that have a sum of 25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4BF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0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1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4C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4C4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Find the two numbers that have a sum of 60 and a difference of 2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4C5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6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7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8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9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A" w14:textId="77777777" w:rsidR="00FF7294" w:rsidRDefault="00FF7294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4C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4CC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4C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4CE" w14:textId="77777777"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4CF" w14:textId="77777777" w:rsidR="004C3F4E" w:rsidRDefault="004C3F4E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4D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482703"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– 8 =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10</w:t>
      </w:r>
    </w:p>
    <w:p w14:paraId="60A7E4D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14:paraId="60A7E4D2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3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4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5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6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7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8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9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A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B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C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D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E" w14:textId="77777777" w:rsidR="00482703" w:rsidRDefault="00482703" w:rsidP="00482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0A7E4DF" w14:textId="77777777"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= ......................................................</w:t>
      </w:r>
    </w:p>
    <w:p w14:paraId="60A7E4E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4E1" w14:textId="77777777" w:rsidR="00430E2C" w:rsidRPr="00C07D5D" w:rsidRDefault="00430E2C" w:rsidP="004C3F4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4E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510" w14:textId="0B94C1AC" w:rsidR="00430E2C" w:rsidRPr="00C07D5D" w:rsidRDefault="00ED76F6" w:rsidP="00532B3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re is a World Peace Bell in South Korea.</w:t>
      </w:r>
    </w:p>
    <w:p w14:paraId="60A7E511" w14:textId="77777777" w:rsidR="00430E2C" w:rsidRPr="00C07D5D" w:rsidRDefault="00430E2C" w:rsidP="00A00D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bell has a circular cross section with a diameter of 2.5 m.</w:t>
      </w:r>
    </w:p>
    <w:p w14:paraId="60A7E512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circumference of a circle with diameter 2.5 m.</w:t>
      </w:r>
    </w:p>
    <w:p w14:paraId="60A7E513" w14:textId="77777777" w:rsidR="00430E2C" w:rsidRPr="00C07D5D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60A7E514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5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6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7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8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9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A" w14:textId="77777777" w:rsidR="00A00D6F" w:rsidRDefault="00A00D6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1B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m</w:t>
      </w:r>
    </w:p>
    <w:p w14:paraId="60A7E51C" w14:textId="77777777" w:rsidR="00430E2C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51D" w14:textId="77777777" w:rsidR="00AA6703" w:rsidRPr="00C07D5D" w:rsidRDefault="00AA6703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51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World Peace Bell in South Korea has a height of 4.7 m.</w:t>
      </w:r>
    </w:p>
    <w:p w14:paraId="60A7E51F" w14:textId="77777777" w:rsidR="00430E2C" w:rsidRPr="00C07D5D" w:rsidRDefault="00430E2C" w:rsidP="00AF1DF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bell has a circular cross section with a diameter of 2.5 m.</w:t>
      </w:r>
    </w:p>
    <w:p w14:paraId="60A7E520" w14:textId="77777777" w:rsidR="00AA6703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 scale model is made of the bell.</w:t>
      </w:r>
    </w:p>
    <w:p w14:paraId="60A7E521" w14:textId="77777777" w:rsidR="00430E2C" w:rsidRPr="00C07D5D" w:rsidRDefault="00430E2C" w:rsidP="00AF1DF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At its widest, the scale model has a circular cross section with a diameter 10 cm.</w:t>
      </w:r>
    </w:p>
    <w:p w14:paraId="60A7E522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height of the scale model.</w:t>
      </w:r>
    </w:p>
    <w:p w14:paraId="60A7E523" w14:textId="77777777" w:rsidR="00430E2C" w:rsidRPr="00C07D5D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in centimetres.</w:t>
      </w:r>
    </w:p>
    <w:p w14:paraId="60A7E524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5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6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7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8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9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A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B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C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D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E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2F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30" w14:textId="77777777" w:rsidR="00AF1DF0" w:rsidRDefault="00AF1DF0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31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</w:p>
    <w:p w14:paraId="60A7E53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53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534" w14:textId="77777777"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535" w14:textId="77777777" w:rsidR="00AA6703" w:rsidRDefault="00AA670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55E" w14:textId="270C2782" w:rsidR="00430E2C" w:rsidRPr="00C07D5D" w:rsidRDefault="00AF1DF0" w:rsidP="00532B3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Write 336 as a product of its prime factors.</w:t>
      </w:r>
    </w:p>
    <w:p w14:paraId="60A7E55F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your working clearly.</w:t>
      </w:r>
    </w:p>
    <w:p w14:paraId="60A7E560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1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2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3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4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5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6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7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8" w14:textId="77777777" w:rsidR="00204787" w:rsidRDefault="00204787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9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A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B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C" w14:textId="77777777" w:rsidR="00CE2CAF" w:rsidRDefault="00CE2CAF" w:rsidP="00CE2C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6D" w14:textId="77777777"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56E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0155D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56F" w14:textId="77777777" w:rsidR="00430E2C" w:rsidRPr="00C07D5D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570" w14:textId="77777777" w:rsidR="00AA6703" w:rsidRDefault="00AA6703" w:rsidP="003F2E9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C08215" w14:textId="77777777" w:rsidR="00532B3D" w:rsidRDefault="00532B3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0A7E586" w14:textId="562F3992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</w:p>
    <w:p w14:paraId="60A7E587" w14:textId="77777777" w:rsidR="00D0155D" w:rsidRPr="00B74B97" w:rsidRDefault="00622760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pict w14:anchorId="60A7E64B">
          <v:shape id="_x0000_i1032" type="#_x0000_t75" style="width:320.25pt;height:123pt">
            <v:imagedata r:id="rId18" o:title=""/>
          </v:shape>
        </w:pict>
      </w:r>
    </w:p>
    <w:p w14:paraId="60A7E588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89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B74B97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60A7E58A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14:paraId="60A7E58B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8C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8D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8E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8F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90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91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92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93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94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60A7E595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60A7E596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0A7E597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63B050A" w14:textId="77777777" w:rsidR="00532B3D" w:rsidRDefault="00532B3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b/>
          <w:bCs/>
          <w:sz w:val="24"/>
          <w:szCs w:val="24"/>
        </w:rPr>
      </w:pPr>
    </w:p>
    <w:p w14:paraId="140604F3" w14:textId="77777777" w:rsidR="00532B3D" w:rsidRDefault="00532B3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b/>
          <w:bCs/>
          <w:sz w:val="24"/>
          <w:szCs w:val="24"/>
        </w:rPr>
      </w:pPr>
    </w:p>
    <w:p w14:paraId="6CBD021E" w14:textId="77777777" w:rsidR="00532B3D" w:rsidRDefault="00532B3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b/>
          <w:bCs/>
          <w:sz w:val="24"/>
          <w:szCs w:val="24"/>
        </w:rPr>
      </w:pPr>
    </w:p>
    <w:p w14:paraId="60A7E598" w14:textId="2A073116" w:rsidR="00D0155D" w:rsidRPr="00067094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lastRenderedPageBreak/>
        <w:t>19</w:t>
      </w:r>
      <w:r w:rsidRPr="009E5E5B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Pr="00067094">
        <w:rPr>
          <w:rFonts w:ascii="Times New Roman" w:eastAsiaTheme="minorHAnsi" w:hAnsi="Times New Roman"/>
          <w:sz w:val="24"/>
          <w:szCs w:val="24"/>
        </w:rPr>
        <w:t>Work out the size of an exterior angle of a regular polygon with 8 sides.</w:t>
      </w:r>
    </w:p>
    <w:p w14:paraId="60A7E599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A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B" w14:textId="77777777"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C" w14:textId="77777777"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D" w14:textId="77777777"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E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9F" w14:textId="77777777"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A0" w14:textId="77777777" w:rsidR="00713421" w:rsidRDefault="00713421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A1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A2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0A7E5A3" w14:textId="77777777" w:rsidR="00D0155D" w:rsidRPr="00067094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HAnsi" w:hAnsi="Times New Roman"/>
          <w:sz w:val="24"/>
          <w:szCs w:val="24"/>
        </w:rPr>
        <w:t>.................................................</w:t>
      </w:r>
      <w:r w:rsidRPr="00067094">
        <w:rPr>
          <w:rFonts w:ascii="Times New Roman" w:eastAsiaTheme="minorHAnsi" w:hAnsi="Times New Roman"/>
          <w:sz w:val="24"/>
          <w:szCs w:val="24"/>
        </w:rPr>
        <w:t>......°</w:t>
      </w:r>
    </w:p>
    <w:p w14:paraId="60A7E5A4" w14:textId="77777777" w:rsidR="00D0155D" w:rsidRDefault="00D0155D" w:rsidP="0071342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7634E7">
        <w:rPr>
          <w:rFonts w:ascii="Times New Roman" w:eastAsiaTheme="minorHAnsi" w:hAnsi="Times New Roman"/>
          <w:b/>
          <w:bCs/>
          <w:sz w:val="24"/>
          <w:szCs w:val="24"/>
        </w:rPr>
        <w:t>(Total</w:t>
      </w:r>
      <w:r w:rsidRPr="00067094">
        <w:rPr>
          <w:rFonts w:ascii="Times New Roman" w:eastAsiaTheme="minorHAnsi" w:hAnsi="Times New Roman"/>
          <w:b/>
          <w:bCs/>
          <w:sz w:val="24"/>
          <w:szCs w:val="24"/>
        </w:rPr>
        <w:t xml:space="preserve"> for Question </w:t>
      </w:r>
      <w:r>
        <w:rPr>
          <w:rFonts w:ascii="Times New Roman" w:eastAsiaTheme="minorHAnsi" w:hAnsi="Times New Roman"/>
          <w:b/>
          <w:bCs/>
          <w:sz w:val="24"/>
          <w:szCs w:val="24"/>
        </w:rPr>
        <w:t>19</w:t>
      </w:r>
      <w:r w:rsidRPr="00067094">
        <w:rPr>
          <w:rFonts w:ascii="Times New Roman" w:eastAsiaTheme="minorHAnsi" w:hAnsi="Times New Roman"/>
          <w:b/>
          <w:bCs/>
          <w:sz w:val="24"/>
          <w:szCs w:val="24"/>
        </w:rPr>
        <w:t xml:space="preserve"> is 2 </w:t>
      </w:r>
      <w:r>
        <w:rPr>
          <w:rFonts w:ascii="Times New Roman" w:eastAsiaTheme="minorHAnsi" w:hAnsi="Times New Roman"/>
          <w:b/>
          <w:bCs/>
          <w:sz w:val="24"/>
          <w:szCs w:val="24"/>
        </w:rPr>
        <w:t>marks)</w:t>
      </w:r>
    </w:p>
    <w:p w14:paraId="60A7E5A5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eastAsiaTheme="minorHAnsi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0A7E5A6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</w:p>
    <w:p w14:paraId="60A7E5A7" w14:textId="77777777" w:rsidR="00D0155D" w:rsidRDefault="00622760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C">
          <v:shape id="_x0000_i1033" type="#_x0000_t75" style="width:264pt;height:307.5pt">
            <v:imagedata r:id="rId19" o:title=""/>
          </v:shape>
        </w:pict>
      </w:r>
    </w:p>
    <w:p w14:paraId="60A7E5A8" w14:textId="77777777"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 above, rotate triangl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90° clockwise about (0, 2).</w:t>
      </w:r>
    </w:p>
    <w:p w14:paraId="60A7E5A9" w14:textId="77777777" w:rsidR="00D0155D" w:rsidRPr="00C07D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5AA" w14:textId="77777777" w:rsidR="00D0155D" w:rsidRDefault="00622760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pict w14:anchorId="60A7E64D">
          <v:shape id="_x0000_i1034" type="#_x0000_t75" style="width:264pt;height:268.5pt">
            <v:imagedata r:id="rId20" o:title=""/>
          </v:shape>
        </w:pict>
      </w:r>
    </w:p>
    <w:p w14:paraId="60A7E5AB" w14:textId="77777777" w:rsidR="00D0155D" w:rsidRPr="00C07D5D" w:rsidRDefault="00D0155D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On the grid, translate shape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S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>by the vector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E3111">
        <w:rPr>
          <w:rFonts w:ascii="Times New Roman" w:hAnsi="Times New Roman"/>
          <w:position w:val="-32"/>
          <w:sz w:val="24"/>
          <w:szCs w:val="24"/>
          <w:lang w:eastAsia="en-GB"/>
        </w:rPr>
        <w:object w:dxaOrig="560" w:dyaOrig="760" w14:anchorId="60A7E64E">
          <v:shape id="_x0000_i1035" type="#_x0000_t75" style="width:27.75pt;height:38.25pt" o:ole="">
            <v:imagedata r:id="rId21" o:title=""/>
          </v:shape>
          <o:OLEObject Type="Embed" ProgID="Equation.DSMT4" ShapeID="_x0000_i1035" DrawAspect="Content" ObjectID="_1745763353" r:id="rId22"/>
        </w:objec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0A7E5AC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60A7E5AD" w14:textId="77777777" w:rsidR="00713421" w:rsidRPr="004203E8" w:rsidRDefault="00622760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pict w14:anchorId="60A7E64F">
          <v:shape id="_x0000_i1036" type="#_x0000_t75" style="width:366.75pt;height:303.75pt">
            <v:imagedata r:id="rId23" o:title=""/>
          </v:shape>
        </w:pict>
      </w:r>
    </w:p>
    <w:p w14:paraId="60A7E5AE" w14:textId="77777777" w:rsidR="00713421" w:rsidRPr="004203E8" w:rsidRDefault="00713421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203E8">
        <w:rPr>
          <w:rFonts w:ascii="Times New Roman" w:hAnsi="Times New Roman"/>
          <w:sz w:val="24"/>
          <w:szCs w:val="24"/>
        </w:rPr>
        <w:t>(</w:t>
      </w:r>
      <w:r w:rsidRPr="004203E8">
        <w:rPr>
          <w:rFonts w:ascii="Times New Roman" w:hAnsi="Times New Roman"/>
          <w:i/>
          <w:sz w:val="24"/>
          <w:szCs w:val="24"/>
        </w:rPr>
        <w:t>c</w:t>
      </w:r>
      <w:r w:rsidRPr="004203E8">
        <w:rPr>
          <w:rFonts w:ascii="Times New Roman" w:hAnsi="Times New Roman"/>
          <w:sz w:val="24"/>
          <w:szCs w:val="24"/>
        </w:rPr>
        <w:t>)</w:t>
      </w:r>
      <w:r w:rsidRPr="004203E8">
        <w:rPr>
          <w:rFonts w:ascii="Times New Roman" w:hAnsi="Times New Roman"/>
          <w:sz w:val="24"/>
          <w:szCs w:val="24"/>
        </w:rPr>
        <w:tab/>
        <w:t xml:space="preserve">Enlarge shape </w:t>
      </w:r>
      <w:r w:rsidRPr="004203E8">
        <w:rPr>
          <w:rFonts w:ascii="Times New Roman" w:hAnsi="Times New Roman"/>
          <w:b/>
          <w:bCs/>
          <w:sz w:val="24"/>
          <w:szCs w:val="24"/>
        </w:rPr>
        <w:t xml:space="preserve">S </w:t>
      </w:r>
      <w:r w:rsidRPr="004203E8">
        <w:rPr>
          <w:rFonts w:ascii="Times New Roman" w:hAnsi="Times New Roman"/>
          <w:sz w:val="24"/>
          <w:szCs w:val="24"/>
        </w:rPr>
        <w:t xml:space="preserve">with scale factor </w:t>
      </w:r>
      <w:r w:rsidRPr="004203E8">
        <w:rPr>
          <w:rFonts w:ascii="Times New Roman" w:hAnsi="Times New Roman"/>
          <w:position w:val="-24"/>
          <w:sz w:val="24"/>
          <w:szCs w:val="24"/>
        </w:rPr>
        <w:object w:dxaOrig="240" w:dyaOrig="620" w14:anchorId="60A7E650">
          <v:shape id="_x0000_i1037" type="#_x0000_t75" style="width:12pt;height:30.75pt" o:ole="">
            <v:imagedata r:id="rId24" o:title=""/>
          </v:shape>
          <o:OLEObject Type="Embed" ProgID="Equation.DSMT4" ShapeID="_x0000_i1037" DrawAspect="Content" ObjectID="_1745763354" r:id="rId25"/>
        </w:object>
      </w:r>
      <w:r w:rsidRPr="004203E8">
        <w:rPr>
          <w:rFonts w:ascii="Times New Roman" w:hAnsi="Times New Roman"/>
          <w:sz w:val="24"/>
          <w:szCs w:val="24"/>
        </w:rPr>
        <w:t xml:space="preserve"> and centre (1, 3).</w:t>
      </w:r>
    </w:p>
    <w:p w14:paraId="60A7E5AF" w14:textId="77777777" w:rsidR="00713421" w:rsidRPr="004203E8" w:rsidRDefault="00713421" w:rsidP="00713421">
      <w:pPr>
        <w:tabs>
          <w:tab w:val="left" w:pos="420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14:paraId="60A7E5B0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0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71342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60A7E5B1" w14:textId="77777777" w:rsidR="00D0155D" w:rsidRPr="00C07D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5B2" w14:textId="77777777" w:rsidR="00D0155D" w:rsidRDefault="00D0155D" w:rsidP="00D0155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5B3" w14:textId="77777777"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Simplif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C07D5D">
        <w:rPr>
          <w:rFonts w:ascii="Times New Roman" w:hAnsi="Times New Roman"/>
          <w:sz w:val="24"/>
          <w:szCs w:val="24"/>
          <w:lang w:eastAsia="en-GB"/>
        </w:rPr>
        <w:t>× 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e</w:t>
      </w:r>
      <w:r w:rsidRPr="0035091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14:paraId="60A7E5B4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5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6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7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8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9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5BA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5BB" w14:textId="77777777" w:rsidR="00D0155D" w:rsidRPr="00C07D5D" w:rsidRDefault="00D0155D" w:rsidP="0071342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actorise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402B8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5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6</w:t>
      </w:r>
    </w:p>
    <w:p w14:paraId="60A7E5BC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D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E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BF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C0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C1" w14:textId="77777777" w:rsidR="00D015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C2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0A7E5C3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0A7E5C4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0A7E5C5" w14:textId="77777777" w:rsidR="00D0155D" w:rsidRPr="00C07D5D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5C6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rite 7.9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4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s an ordinary number.</w:t>
      </w:r>
    </w:p>
    <w:p w14:paraId="60A7E5C7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C8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C9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CA" w14:textId="77777777"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60A7E5CB" w14:textId="77777777" w:rsidR="00D0155D" w:rsidRPr="002D4FCE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0A7E5CC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62197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6.5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3.1 × 10</w:t>
      </w:r>
      <w:r w:rsidRPr="00F9116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Pr="00162197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14:paraId="60A7E5CD" w14:textId="77777777" w:rsidR="00D0155D" w:rsidRPr="00B74B97" w:rsidRDefault="00D0155D" w:rsidP="0071342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14:paraId="60A7E5CE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CF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D0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D1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A7E5D2" w14:textId="77777777"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60A7E5D3" w14:textId="77777777" w:rsidR="00D0155D" w:rsidRPr="002D4FCE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2D4FC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6219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0A7E5D4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2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60A7E5D5" w14:textId="77777777" w:rsidR="00D0155D" w:rsidRPr="00B74B97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60A7E5D6" w14:textId="77777777" w:rsidR="00D0155D" w:rsidRDefault="00D0155D" w:rsidP="00D0155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0A7E5D7" w14:textId="77777777" w:rsidR="00C8796E" w:rsidRPr="00034B6C" w:rsidRDefault="00C8796E" w:rsidP="00C8796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olve the inequality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+ 13 </w:t>
      </w:r>
      <w:r w:rsidRPr="001E115F">
        <w:rPr>
          <w:rFonts w:ascii="Cambria Math" w:hAnsi="Cambria Math" w:cs="Cambria Math"/>
          <w:color w:val="191919"/>
          <w:sz w:val="24"/>
          <w:szCs w:val="32"/>
          <w:lang w:val="en-US"/>
        </w:rPr>
        <w:t>⩾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27</w:t>
      </w:r>
    </w:p>
    <w:p w14:paraId="60A7E5D8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9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A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B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C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D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E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DF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5E0" w14:textId="77777777" w:rsidR="00C8796E" w:rsidRPr="00034B6C" w:rsidRDefault="00C8796E" w:rsidP="00C8796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60A7E5E1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0A7E5E2" w14:textId="77777777" w:rsidR="00C8796E" w:rsidRPr="00034B6C" w:rsidRDefault="00C8796E" w:rsidP="00C8796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5E3" w14:textId="77777777" w:rsidR="00C8796E" w:rsidRDefault="00C8796E" w:rsidP="00C8796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608" w14:textId="0490A6BB" w:rsidR="00430E2C" w:rsidRPr="00C07D5D" w:rsidRDefault="00D0155D" w:rsidP="00532B3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30E2C" w:rsidRPr="00C07D5D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5</w:t>
      </w:r>
      <w:r w:rsidR="00474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The price of 1 kg of silver on 1st January 2010 was $607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609" w14:textId="77777777"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1st January 2015, the price of 1 kg of silver had decreased by 9.4%</w:t>
      </w:r>
    </w:p>
    <w:p w14:paraId="60A7E60A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kg of silver on 1st January 2015.</w:t>
      </w:r>
    </w:p>
    <w:p w14:paraId="60A7E60B" w14:textId="77777777" w:rsidR="00430E2C" w:rsidRPr="00C07D5D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430E2C" w:rsidRPr="00C07D5D">
        <w:rPr>
          <w:rFonts w:ascii="Times New Roman" w:hAnsi="Times New Roman"/>
          <w:sz w:val="24"/>
          <w:szCs w:val="24"/>
          <w:lang w:eastAsia="en-GB"/>
        </w:rPr>
        <w:t>Give your answer correct to the nearest dollar ($).</w:t>
      </w:r>
    </w:p>
    <w:p w14:paraId="60A7E60C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0D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0E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0F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0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1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2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3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4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5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6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7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8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9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A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B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C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1D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14:paraId="60A7E61E" w14:textId="77777777" w:rsidR="00430E2C" w:rsidRDefault="00430E2C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60A7E61F" w14:textId="77777777" w:rsidR="00AA6703" w:rsidRPr="00C07D5D" w:rsidRDefault="00AA6703" w:rsidP="00AA670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A7E620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etween 1st January 2010 and 1st January 2015, the price of 1 tonne of copper decreased</w:t>
      </w:r>
    </w:p>
    <w:p w14:paraId="60A7E621" w14:textId="77777777"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by 20%</w:t>
      </w:r>
    </w:p>
    <w:p w14:paraId="60A7E622" w14:textId="77777777" w:rsidR="00430E2C" w:rsidRPr="00C07D5D" w:rsidRDefault="00430E2C" w:rsidP="00EA60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is was a decrease of $1320</w:t>
      </w:r>
      <w:r w:rsidR="00984485">
        <w:rPr>
          <w:rFonts w:ascii="Times New Roman" w:hAnsi="Times New Roman"/>
          <w:sz w:val="24"/>
          <w:szCs w:val="24"/>
          <w:lang w:eastAsia="en-GB"/>
        </w:rPr>
        <w:t>.</w:t>
      </w:r>
    </w:p>
    <w:p w14:paraId="60A7E623" w14:textId="77777777" w:rsidR="00430E2C" w:rsidRPr="00C07D5D" w:rsidRDefault="00430E2C" w:rsidP="004749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Work out the price of 1 tonne of copper on 1st January 2010.</w:t>
      </w:r>
    </w:p>
    <w:p w14:paraId="60A7E624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5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6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7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8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9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A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B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C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D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E" w14:textId="77777777" w:rsidR="00D417D3" w:rsidRDefault="00D417D3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2F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30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31" w14:textId="77777777" w:rsidR="00EA608F" w:rsidRDefault="00EA608F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7E632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$.......................................................</w:t>
      </w:r>
    </w:p>
    <w:p w14:paraId="60A7E633" w14:textId="77777777" w:rsidR="00430E2C" w:rsidRPr="00C07D5D" w:rsidRDefault="00430E2C" w:rsidP="004749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60A7E634" w14:textId="77777777" w:rsidR="00430E2C" w:rsidRPr="00C07D5D" w:rsidRDefault="00430E2C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25 is 6 </w:t>
      </w:r>
      <w:r w:rsidR="00D909F9" w:rsidRPr="00C07D5D"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60A7E635" w14:textId="77777777" w:rsidR="00F20287" w:rsidRPr="00C07D5D" w:rsidRDefault="00F20287" w:rsidP="0047491A">
      <w:pPr>
        <w:tabs>
          <w:tab w:val="left" w:pos="-567"/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0A7E636" w14:textId="77777777" w:rsidR="00F20287" w:rsidRPr="00C07D5D" w:rsidRDefault="00622760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 w14:anchorId="60A7E651">
          <v:line id="Straight Connector 3" o:spid="_x0000_s1070" style="position:absolute;left:0;text-align:left;z-index:251656192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14:paraId="60A7E637" w14:textId="77777777" w:rsidR="00F20287" w:rsidRPr="00C07D5D" w:rsidRDefault="00AA6703" w:rsidP="0047491A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="005B30DA">
        <w:rPr>
          <w:rFonts w:ascii="Times New Roman" w:hAnsi="Times New Roman"/>
          <w:b/>
          <w:bCs/>
          <w:sz w:val="24"/>
          <w:szCs w:val="24"/>
        </w:rPr>
        <w:t xml:space="preserve"> 10</w:t>
      </w:r>
      <w:r w:rsidR="00F20287" w:rsidRPr="00C07D5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F20287" w:rsidRPr="00C07D5D" w:rsidSect="007259FC">
      <w:footerReference w:type="default" r:id="rId26"/>
      <w:footerReference w:type="first" r:id="rId27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A7E654" w14:textId="77777777" w:rsidR="009E7E42" w:rsidRDefault="009E7E42" w:rsidP="006A4FC7">
      <w:pPr>
        <w:spacing w:after="0" w:line="240" w:lineRule="auto"/>
      </w:pPr>
      <w:r>
        <w:separator/>
      </w:r>
    </w:p>
  </w:endnote>
  <w:endnote w:type="continuationSeparator" w:id="0">
    <w:p w14:paraId="60A7E655" w14:textId="77777777" w:rsidR="009E7E42" w:rsidRDefault="009E7E4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A7E656" w14:textId="77777777" w:rsidR="009E7E42" w:rsidRDefault="009E7E42" w:rsidP="000F4FAB">
    <w:pPr>
      <w:pStyle w:val="Footer"/>
    </w:pPr>
    <w:r>
      <w:t>S56281A</w:t>
    </w:r>
  </w:p>
  <w:p w14:paraId="60A7E657" w14:textId="77777777" w:rsidR="009E7E42" w:rsidRDefault="009E7E42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A7E65B" w14:textId="63C8A7C0" w:rsidR="009E7E42" w:rsidRPr="00622760" w:rsidRDefault="009E7E42" w:rsidP="0062276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A7E65C" w14:textId="5900E14A" w:rsidR="009E7E42" w:rsidRPr="004555F9" w:rsidRDefault="009E7E42" w:rsidP="004555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A7E652" w14:textId="77777777" w:rsidR="009E7E42" w:rsidRDefault="009E7E42" w:rsidP="006A4FC7">
      <w:pPr>
        <w:spacing w:after="0" w:line="240" w:lineRule="auto"/>
      </w:pPr>
      <w:r>
        <w:separator/>
      </w:r>
    </w:p>
  </w:footnote>
  <w:footnote w:type="continuationSeparator" w:id="0">
    <w:p w14:paraId="60A7E653" w14:textId="77777777" w:rsidR="009E7E42" w:rsidRDefault="009E7E4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6263D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13"/>
  </w:num>
  <w:num w:numId="5">
    <w:abstractNumId w:val="10"/>
  </w:num>
  <w:num w:numId="6">
    <w:abstractNumId w:val="14"/>
  </w:num>
  <w:num w:numId="7">
    <w:abstractNumId w:val="11"/>
  </w:num>
  <w:num w:numId="8">
    <w:abstractNumId w:val="3"/>
  </w:num>
  <w:num w:numId="9">
    <w:abstractNumId w:val="6"/>
  </w:num>
  <w:num w:numId="10">
    <w:abstractNumId w:val="5"/>
  </w:num>
  <w:num w:numId="11">
    <w:abstractNumId w:val="8"/>
  </w:num>
  <w:num w:numId="12">
    <w:abstractNumId w:val="1"/>
  </w:num>
  <w:num w:numId="13">
    <w:abstractNumId w:val="2"/>
  </w:num>
  <w:num w:numId="14">
    <w:abstractNumId w:val="12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39E1"/>
    <w:rsid w:val="00034B2F"/>
    <w:rsid w:val="00034B36"/>
    <w:rsid w:val="000425DC"/>
    <w:rsid w:val="00053AE0"/>
    <w:rsid w:val="00054C1F"/>
    <w:rsid w:val="00055A2E"/>
    <w:rsid w:val="00055B02"/>
    <w:rsid w:val="00055FAB"/>
    <w:rsid w:val="00057F39"/>
    <w:rsid w:val="000635DF"/>
    <w:rsid w:val="00066AFF"/>
    <w:rsid w:val="00066B1E"/>
    <w:rsid w:val="00070960"/>
    <w:rsid w:val="00070FC3"/>
    <w:rsid w:val="000745D5"/>
    <w:rsid w:val="0008406A"/>
    <w:rsid w:val="00087F1B"/>
    <w:rsid w:val="00091CD9"/>
    <w:rsid w:val="00092633"/>
    <w:rsid w:val="000972AB"/>
    <w:rsid w:val="0009748D"/>
    <w:rsid w:val="000A0D4F"/>
    <w:rsid w:val="000A2782"/>
    <w:rsid w:val="000A59C0"/>
    <w:rsid w:val="000A7998"/>
    <w:rsid w:val="000B2CFA"/>
    <w:rsid w:val="000C037D"/>
    <w:rsid w:val="000D00CB"/>
    <w:rsid w:val="000D2364"/>
    <w:rsid w:val="000D2F44"/>
    <w:rsid w:val="000D7303"/>
    <w:rsid w:val="000E0D99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E45"/>
    <w:rsid w:val="001A36BF"/>
    <w:rsid w:val="001A4DD6"/>
    <w:rsid w:val="001A579D"/>
    <w:rsid w:val="001B2517"/>
    <w:rsid w:val="001B6BE6"/>
    <w:rsid w:val="001C18C1"/>
    <w:rsid w:val="001C2860"/>
    <w:rsid w:val="001C59BE"/>
    <w:rsid w:val="001C5A62"/>
    <w:rsid w:val="001D109E"/>
    <w:rsid w:val="001D2978"/>
    <w:rsid w:val="001D3B10"/>
    <w:rsid w:val="001E1899"/>
    <w:rsid w:val="001E32BF"/>
    <w:rsid w:val="001E75BB"/>
    <w:rsid w:val="001E7AED"/>
    <w:rsid w:val="00203989"/>
    <w:rsid w:val="00204787"/>
    <w:rsid w:val="002061E8"/>
    <w:rsid w:val="00211E0A"/>
    <w:rsid w:val="00214117"/>
    <w:rsid w:val="002209C9"/>
    <w:rsid w:val="00221EE9"/>
    <w:rsid w:val="0022274A"/>
    <w:rsid w:val="0022357D"/>
    <w:rsid w:val="00225C53"/>
    <w:rsid w:val="00231031"/>
    <w:rsid w:val="00233CB9"/>
    <w:rsid w:val="00233F10"/>
    <w:rsid w:val="00236043"/>
    <w:rsid w:val="00240696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9BD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9C6"/>
    <w:rsid w:val="00276A76"/>
    <w:rsid w:val="0028330E"/>
    <w:rsid w:val="002878C9"/>
    <w:rsid w:val="00291F3B"/>
    <w:rsid w:val="00294A56"/>
    <w:rsid w:val="0029634B"/>
    <w:rsid w:val="002971F9"/>
    <w:rsid w:val="00297B28"/>
    <w:rsid w:val="002A54C2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37F4A"/>
    <w:rsid w:val="0035030D"/>
    <w:rsid w:val="00350A7E"/>
    <w:rsid w:val="00352D32"/>
    <w:rsid w:val="00355D68"/>
    <w:rsid w:val="00356906"/>
    <w:rsid w:val="00357D1B"/>
    <w:rsid w:val="0036210A"/>
    <w:rsid w:val="0036328E"/>
    <w:rsid w:val="003662F6"/>
    <w:rsid w:val="0037358A"/>
    <w:rsid w:val="0038372B"/>
    <w:rsid w:val="00383F73"/>
    <w:rsid w:val="00394A43"/>
    <w:rsid w:val="00396473"/>
    <w:rsid w:val="0039654F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33DD"/>
    <w:rsid w:val="00443FF2"/>
    <w:rsid w:val="00445BF8"/>
    <w:rsid w:val="0045098F"/>
    <w:rsid w:val="00453AC9"/>
    <w:rsid w:val="004555F9"/>
    <w:rsid w:val="0046172E"/>
    <w:rsid w:val="00462122"/>
    <w:rsid w:val="00465B88"/>
    <w:rsid w:val="004719CD"/>
    <w:rsid w:val="004719DC"/>
    <w:rsid w:val="0047491A"/>
    <w:rsid w:val="004769F9"/>
    <w:rsid w:val="00477895"/>
    <w:rsid w:val="00482703"/>
    <w:rsid w:val="0048543C"/>
    <w:rsid w:val="00491B65"/>
    <w:rsid w:val="00492A4C"/>
    <w:rsid w:val="0049509A"/>
    <w:rsid w:val="00495F01"/>
    <w:rsid w:val="004A2C15"/>
    <w:rsid w:val="004A305D"/>
    <w:rsid w:val="004A6789"/>
    <w:rsid w:val="004B66E6"/>
    <w:rsid w:val="004B6A5E"/>
    <w:rsid w:val="004C2B08"/>
    <w:rsid w:val="004C3F4E"/>
    <w:rsid w:val="004C7A98"/>
    <w:rsid w:val="004C7FAE"/>
    <w:rsid w:val="004D299D"/>
    <w:rsid w:val="004D3EB1"/>
    <w:rsid w:val="004D4DB4"/>
    <w:rsid w:val="004D4DC5"/>
    <w:rsid w:val="004D4FE4"/>
    <w:rsid w:val="004E338B"/>
    <w:rsid w:val="004F0476"/>
    <w:rsid w:val="004F4125"/>
    <w:rsid w:val="0050150D"/>
    <w:rsid w:val="00502226"/>
    <w:rsid w:val="00502EAD"/>
    <w:rsid w:val="00510D07"/>
    <w:rsid w:val="005136D9"/>
    <w:rsid w:val="00514F3A"/>
    <w:rsid w:val="00517AC6"/>
    <w:rsid w:val="005205A9"/>
    <w:rsid w:val="00532B3D"/>
    <w:rsid w:val="005337C5"/>
    <w:rsid w:val="00534D7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66"/>
    <w:rsid w:val="005959DF"/>
    <w:rsid w:val="00596C53"/>
    <w:rsid w:val="0059716D"/>
    <w:rsid w:val="005A2CC7"/>
    <w:rsid w:val="005B1E95"/>
    <w:rsid w:val="005B30DA"/>
    <w:rsid w:val="005B352A"/>
    <w:rsid w:val="005C39FB"/>
    <w:rsid w:val="005C497C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2760"/>
    <w:rsid w:val="00626774"/>
    <w:rsid w:val="0062700E"/>
    <w:rsid w:val="0063108E"/>
    <w:rsid w:val="0063441B"/>
    <w:rsid w:val="00636BE0"/>
    <w:rsid w:val="006379B8"/>
    <w:rsid w:val="006416DC"/>
    <w:rsid w:val="006435D1"/>
    <w:rsid w:val="00645CB5"/>
    <w:rsid w:val="00645F95"/>
    <w:rsid w:val="006558EB"/>
    <w:rsid w:val="00660442"/>
    <w:rsid w:val="00661DF9"/>
    <w:rsid w:val="006620AA"/>
    <w:rsid w:val="006631AC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753"/>
    <w:rsid w:val="00703F17"/>
    <w:rsid w:val="00710540"/>
    <w:rsid w:val="00713421"/>
    <w:rsid w:val="007140E2"/>
    <w:rsid w:val="0071499E"/>
    <w:rsid w:val="007153F4"/>
    <w:rsid w:val="007210F8"/>
    <w:rsid w:val="007216B2"/>
    <w:rsid w:val="00721F63"/>
    <w:rsid w:val="00722D9B"/>
    <w:rsid w:val="0072527B"/>
    <w:rsid w:val="007259FC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D13EB"/>
    <w:rsid w:val="007D722B"/>
    <w:rsid w:val="007E010E"/>
    <w:rsid w:val="007E3616"/>
    <w:rsid w:val="007E515B"/>
    <w:rsid w:val="007E576C"/>
    <w:rsid w:val="007E596E"/>
    <w:rsid w:val="007E647C"/>
    <w:rsid w:val="007E7B6A"/>
    <w:rsid w:val="007F2283"/>
    <w:rsid w:val="007F52EE"/>
    <w:rsid w:val="007F53B4"/>
    <w:rsid w:val="007F6B74"/>
    <w:rsid w:val="008023D1"/>
    <w:rsid w:val="00804A5B"/>
    <w:rsid w:val="00810DF5"/>
    <w:rsid w:val="00811BA8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64891"/>
    <w:rsid w:val="00866D26"/>
    <w:rsid w:val="00871736"/>
    <w:rsid w:val="00876A88"/>
    <w:rsid w:val="008814FB"/>
    <w:rsid w:val="00881AD7"/>
    <w:rsid w:val="00884826"/>
    <w:rsid w:val="008863A9"/>
    <w:rsid w:val="008877D7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C77DB"/>
    <w:rsid w:val="008D1D28"/>
    <w:rsid w:val="008D3385"/>
    <w:rsid w:val="008D448D"/>
    <w:rsid w:val="008D46C1"/>
    <w:rsid w:val="008E2ECF"/>
    <w:rsid w:val="008E40AB"/>
    <w:rsid w:val="008E6E9E"/>
    <w:rsid w:val="008F2CE7"/>
    <w:rsid w:val="008F63E0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0930"/>
    <w:rsid w:val="00932573"/>
    <w:rsid w:val="00943271"/>
    <w:rsid w:val="0094464B"/>
    <w:rsid w:val="00951BBE"/>
    <w:rsid w:val="00953571"/>
    <w:rsid w:val="00953F44"/>
    <w:rsid w:val="00955B02"/>
    <w:rsid w:val="00960A85"/>
    <w:rsid w:val="00963640"/>
    <w:rsid w:val="0097639A"/>
    <w:rsid w:val="00981333"/>
    <w:rsid w:val="009841C5"/>
    <w:rsid w:val="00984485"/>
    <w:rsid w:val="0098501F"/>
    <w:rsid w:val="009855BB"/>
    <w:rsid w:val="00987A5E"/>
    <w:rsid w:val="00990B0E"/>
    <w:rsid w:val="00992989"/>
    <w:rsid w:val="009939EE"/>
    <w:rsid w:val="00996CEE"/>
    <w:rsid w:val="009A5453"/>
    <w:rsid w:val="009A7A7B"/>
    <w:rsid w:val="009B1A54"/>
    <w:rsid w:val="009B1B75"/>
    <w:rsid w:val="009B2D83"/>
    <w:rsid w:val="009B441E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E7E42"/>
    <w:rsid w:val="009F02D8"/>
    <w:rsid w:val="009F3186"/>
    <w:rsid w:val="009F4668"/>
    <w:rsid w:val="009F4AC2"/>
    <w:rsid w:val="009F6903"/>
    <w:rsid w:val="009F6EDF"/>
    <w:rsid w:val="00A00853"/>
    <w:rsid w:val="00A00D6F"/>
    <w:rsid w:val="00A0765F"/>
    <w:rsid w:val="00A10019"/>
    <w:rsid w:val="00A122C0"/>
    <w:rsid w:val="00A12AA0"/>
    <w:rsid w:val="00A12F6E"/>
    <w:rsid w:val="00A16327"/>
    <w:rsid w:val="00A1671E"/>
    <w:rsid w:val="00A20B5A"/>
    <w:rsid w:val="00A24FC4"/>
    <w:rsid w:val="00A30FD8"/>
    <w:rsid w:val="00A316EF"/>
    <w:rsid w:val="00A343C7"/>
    <w:rsid w:val="00A35199"/>
    <w:rsid w:val="00A404FB"/>
    <w:rsid w:val="00A40F97"/>
    <w:rsid w:val="00A42E6D"/>
    <w:rsid w:val="00A5139C"/>
    <w:rsid w:val="00A5159E"/>
    <w:rsid w:val="00A520B1"/>
    <w:rsid w:val="00A520C5"/>
    <w:rsid w:val="00A54D9E"/>
    <w:rsid w:val="00A54EEF"/>
    <w:rsid w:val="00A74731"/>
    <w:rsid w:val="00A74A39"/>
    <w:rsid w:val="00A77378"/>
    <w:rsid w:val="00A777FA"/>
    <w:rsid w:val="00A84925"/>
    <w:rsid w:val="00A856EA"/>
    <w:rsid w:val="00A86370"/>
    <w:rsid w:val="00A87D68"/>
    <w:rsid w:val="00A9018C"/>
    <w:rsid w:val="00A902C5"/>
    <w:rsid w:val="00A90AD7"/>
    <w:rsid w:val="00A929A0"/>
    <w:rsid w:val="00A92EE6"/>
    <w:rsid w:val="00A96C85"/>
    <w:rsid w:val="00AA6703"/>
    <w:rsid w:val="00AA6BE9"/>
    <w:rsid w:val="00AB143E"/>
    <w:rsid w:val="00AB2363"/>
    <w:rsid w:val="00AB5539"/>
    <w:rsid w:val="00AC26F2"/>
    <w:rsid w:val="00AC5EED"/>
    <w:rsid w:val="00AC5F35"/>
    <w:rsid w:val="00AD2761"/>
    <w:rsid w:val="00AE06EE"/>
    <w:rsid w:val="00AE65F9"/>
    <w:rsid w:val="00AE7F4A"/>
    <w:rsid w:val="00AF1DF0"/>
    <w:rsid w:val="00AF42CB"/>
    <w:rsid w:val="00AF4C54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36602"/>
    <w:rsid w:val="00B4504D"/>
    <w:rsid w:val="00B560B6"/>
    <w:rsid w:val="00B607BB"/>
    <w:rsid w:val="00B65508"/>
    <w:rsid w:val="00B661FF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43433"/>
    <w:rsid w:val="00C56F4C"/>
    <w:rsid w:val="00C56F7D"/>
    <w:rsid w:val="00C57C2F"/>
    <w:rsid w:val="00C6067B"/>
    <w:rsid w:val="00C611A7"/>
    <w:rsid w:val="00C632BB"/>
    <w:rsid w:val="00C63D5A"/>
    <w:rsid w:val="00C67104"/>
    <w:rsid w:val="00C75DA7"/>
    <w:rsid w:val="00C8161B"/>
    <w:rsid w:val="00C84C2E"/>
    <w:rsid w:val="00C8796E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0D5B"/>
    <w:rsid w:val="00CD105E"/>
    <w:rsid w:val="00CD25F1"/>
    <w:rsid w:val="00CD3AB4"/>
    <w:rsid w:val="00CD4C1E"/>
    <w:rsid w:val="00CE09A0"/>
    <w:rsid w:val="00CE1F18"/>
    <w:rsid w:val="00CE2163"/>
    <w:rsid w:val="00CE2A82"/>
    <w:rsid w:val="00CE2CAF"/>
    <w:rsid w:val="00CE34D4"/>
    <w:rsid w:val="00CF24E3"/>
    <w:rsid w:val="00D0021F"/>
    <w:rsid w:val="00D0155D"/>
    <w:rsid w:val="00D03CFE"/>
    <w:rsid w:val="00D1043F"/>
    <w:rsid w:val="00D1571F"/>
    <w:rsid w:val="00D17719"/>
    <w:rsid w:val="00D24C63"/>
    <w:rsid w:val="00D2600B"/>
    <w:rsid w:val="00D40D0F"/>
    <w:rsid w:val="00D417D3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A0F20"/>
    <w:rsid w:val="00DA3518"/>
    <w:rsid w:val="00DA3630"/>
    <w:rsid w:val="00DA4772"/>
    <w:rsid w:val="00DA63AC"/>
    <w:rsid w:val="00DA6CE4"/>
    <w:rsid w:val="00DA741C"/>
    <w:rsid w:val="00DB1F4C"/>
    <w:rsid w:val="00DC55E2"/>
    <w:rsid w:val="00DC63C3"/>
    <w:rsid w:val="00DD257A"/>
    <w:rsid w:val="00DE01AD"/>
    <w:rsid w:val="00DE02F0"/>
    <w:rsid w:val="00DE34D5"/>
    <w:rsid w:val="00DF75AC"/>
    <w:rsid w:val="00DF79C1"/>
    <w:rsid w:val="00DF7E7F"/>
    <w:rsid w:val="00E02459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A48B1"/>
    <w:rsid w:val="00EA55B5"/>
    <w:rsid w:val="00EA5BBA"/>
    <w:rsid w:val="00EA608F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D76F6"/>
    <w:rsid w:val="00EE0C0A"/>
    <w:rsid w:val="00EF0C00"/>
    <w:rsid w:val="00EF58DC"/>
    <w:rsid w:val="00EF6636"/>
    <w:rsid w:val="00F018CB"/>
    <w:rsid w:val="00F01E15"/>
    <w:rsid w:val="00F02AB4"/>
    <w:rsid w:val="00F03C08"/>
    <w:rsid w:val="00F200D3"/>
    <w:rsid w:val="00F20287"/>
    <w:rsid w:val="00F213FC"/>
    <w:rsid w:val="00F22C81"/>
    <w:rsid w:val="00F24A1A"/>
    <w:rsid w:val="00F338B2"/>
    <w:rsid w:val="00F35595"/>
    <w:rsid w:val="00F42CF2"/>
    <w:rsid w:val="00F44410"/>
    <w:rsid w:val="00F463CB"/>
    <w:rsid w:val="00F4728B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3405"/>
    <w:rsid w:val="00FC7410"/>
    <w:rsid w:val="00FD141D"/>
    <w:rsid w:val="00FD37CB"/>
    <w:rsid w:val="00FE09E9"/>
    <w:rsid w:val="00FE23E2"/>
    <w:rsid w:val="00FE6AF2"/>
    <w:rsid w:val="00FE71E0"/>
    <w:rsid w:val="00FF16A6"/>
    <w:rsid w:val="00FF5013"/>
    <w:rsid w:val="00FF5152"/>
    <w:rsid w:val="00FF7294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60A7E32D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1">
    <w:name w:val="Colorful List - Accent 111"/>
    <w:basedOn w:val="Normal"/>
    <w:uiPriority w:val="34"/>
    <w:qFormat/>
    <w:rsid w:val="00034B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footer" Target="footer2.xml"/><Relationship Id="rId3" Type="http://schemas.openxmlformats.org/officeDocument/2006/relationships/customXml" Target="../customXml/item3.xml"/><Relationship Id="rId21" Type="http://schemas.openxmlformats.org/officeDocument/2006/relationships/image" Target="media/image11.emf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24" Type="http://schemas.openxmlformats.org/officeDocument/2006/relationships/image" Target="media/image13.wmf"/><Relationship Id="rId5" Type="http://schemas.openxmlformats.org/officeDocument/2006/relationships/styles" Target="style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image" Target="media/image9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1.bin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0813A38D-BA6F-4B1F-A0D9-986F450E81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AB5B42C-2A72-4CF4-A520-0FFE405CF1E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B6126E-5456-4FF9-8B2F-87570B47E035}">
  <ds:schemaRefs>
    <ds:schemaRef ds:uri="http://www.w3.org/XML/1998/namespace"/>
    <ds:schemaRef ds:uri="http://schemas.microsoft.com/office/infopath/2007/PartnerControls"/>
    <ds:schemaRef ds:uri="fef99dd6-6b06-4fa6-b6c2-291c5efee0e9"/>
    <ds:schemaRef ds:uri="http://schemas.microsoft.com/office/2006/documentManagement/types"/>
    <ds:schemaRef ds:uri="http://schemas.microsoft.com/office/2006/metadata/properties"/>
    <ds:schemaRef ds:uri="http://purl.org/dc/terms/"/>
    <ds:schemaRef ds:uri="1b3a579c-c752-4d22-a133-267b4aa27582"/>
    <ds:schemaRef ds:uri="http://schemas.openxmlformats.org/package/2006/metadata/core-properties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1194</Words>
  <Characters>680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Charles Adegboro</cp:lastModifiedBy>
  <cp:revision>4</cp:revision>
  <cp:lastPrinted>2017-02-12T16:26:00Z</cp:lastPrinted>
  <dcterms:created xsi:type="dcterms:W3CDTF">2023-05-16T16:04:00Z</dcterms:created>
  <dcterms:modified xsi:type="dcterms:W3CDTF">2023-05-16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